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6" r:id="rId3"/>
    <p:sldId id="257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150" d="100"/>
          <a:sy n="150" d="100"/>
        </p:scale>
        <p:origin x="86" y="-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00D3DBA-B7DD-4A8D-A63C-20E35459AC5E}"/>
              </a:ext>
            </a:extLst>
          </p:cNvPr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E784624-6E33-4757-9F82-C5E0B155E5FB}"/>
              </a:ext>
            </a:extLst>
          </p:cNvPr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22F99F0-7E0C-4B70-B897-00CA2D8B8DF2}"/>
              </a:ext>
            </a:extLst>
          </p:cNvPr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EB810C-7AB0-4FED-B456-708D12EAF38E}"/>
              </a:ext>
            </a:extLst>
          </p:cNvPr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900B5C-D2DB-404F-9188-5362DBF8F41F}"/>
              </a:ext>
            </a:extLst>
          </p:cNvPr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C4CE45-5A5D-4AA5-B3DF-2CF9BA46952B}"/>
              </a:ext>
            </a:extLst>
          </p:cNvPr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F235AFB-ECB9-45A7-B959-DB409574D9A2}"/>
              </a:ext>
            </a:extLst>
          </p:cNvPr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79538A04-403C-4F70-BAB5-DADD2C3566F7}"/>
              </a:ext>
            </a:extLst>
          </p:cNvPr>
          <p:cNvCxnSpPr>
            <a:cxnSpLocks/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1FE6E1D-8904-4EB9-A532-F04B40CEC9D1}"/>
              </a:ext>
            </a:extLst>
          </p:cNvPr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>
            <a:extLst>
              <a:ext uri="{FF2B5EF4-FFF2-40B4-BE49-F238E27FC236}">
                <a16:creationId xmlns:a16="http://schemas.microsoft.com/office/drawing/2014/main" id="{C69E402D-B6C4-4E5B-BCEA-67CB0DC3A21F}"/>
              </a:ext>
            </a:extLst>
          </p:cNvPr>
          <p:cNvCxnSpPr>
            <a:cxnSpLocks/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E258468-67DC-424F-B633-573181CC75E5}"/>
              </a:ext>
            </a:extLst>
          </p:cNvPr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90D2A85-2DB4-4CE1-939C-E5DEE248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2521"/>
              </p:ext>
            </p:extLst>
          </p:nvPr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6389702-6211-4014-8FA3-D37CE0441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88876"/>
              </p:ext>
            </p:extLst>
          </p:nvPr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22BEF832-1709-4161-9002-3F7D02D637B9}"/>
              </a:ext>
            </a:extLst>
          </p:cNvPr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8FADACBB-A6F0-4D95-88A2-CF294D64BA27}"/>
              </a:ext>
            </a:extLst>
          </p:cNvPr>
          <p:cNvCxnSpPr>
            <a:cxnSpLocks/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CED5BB72-BCFA-4C66-883D-10418396FEE0}"/>
              </a:ext>
            </a:extLst>
          </p:cNvPr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6DA327F0-B142-4064-9212-EA4D5EA02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61687"/>
              </p:ext>
            </p:extLst>
          </p:nvPr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71B6A64B-7667-4C0A-A672-47DCF643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7416"/>
              </p:ext>
            </p:extLst>
          </p:nvPr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F50EEE00-CC3F-42ED-8DF3-7CA5AF43F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17730"/>
              </p:ext>
            </p:extLst>
          </p:nvPr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088DEBDB-2637-4835-84B3-917AB9ECA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0907"/>
              </p:ext>
            </p:extLst>
          </p:nvPr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F5057864-955B-47C8-999A-CB154C2D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65941"/>
              </p:ext>
            </p:extLst>
          </p:nvPr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587240" imgH="203040" progId="Equation.DSMT4">
                  <p:embed/>
                </p:oleObj>
              </mc:Choice>
              <mc:Fallback>
                <p:oleObj name="Equation" r:id="rId15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925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39812"/>
              </p:ext>
            </p:extLst>
          </p:nvPr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738"/>
              </p:ext>
            </p:extLst>
          </p:nvPr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0949"/>
              </p:ext>
            </p:extLst>
          </p:nvPr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82206"/>
              </p:ext>
            </p:extLst>
          </p:nvPr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81553"/>
              </p:ext>
            </p:extLst>
          </p:nvPr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F0C3B94-4674-4DC8-BF1C-AC1C6F1F567F}"/>
              </a:ext>
            </a:extLst>
          </p:cNvPr>
          <p:cNvCxnSpPr>
            <a:cxnSpLocks/>
          </p:cNvCxnSpPr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6557F9-9FBE-4FB9-B02F-FDB6C837966E}"/>
              </a:ext>
            </a:extLst>
          </p:cNvPr>
          <p:cNvCxnSpPr>
            <a:cxnSpLocks/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276"/>
              </p:ext>
            </p:extLst>
          </p:nvPr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5066FE91-4C1B-4019-A4D8-D17E588B38AE}"/>
              </a:ext>
            </a:extLst>
          </p:cNvPr>
          <p:cNvCxnSpPr>
            <a:cxnSpLocks/>
          </p:cNvCxnSpPr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61E9D887-D292-4B47-81E5-6C031A1F6A95}"/>
              </a:ext>
            </a:extLst>
          </p:cNvPr>
          <p:cNvCxnSpPr>
            <a:cxnSpLocks/>
          </p:cNvCxnSpPr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BAC3189F-E4C3-4600-A0F9-F86AFFC6A4C7}"/>
              </a:ext>
            </a:extLst>
          </p:cNvPr>
          <p:cNvCxnSpPr>
            <a:cxnSpLocks/>
          </p:cNvCxnSpPr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659511C-FEE2-4D22-9349-60843D8E895F}"/>
              </a:ext>
            </a:extLst>
          </p:cNvPr>
          <p:cNvCxnSpPr>
            <a:cxnSpLocks/>
          </p:cNvCxnSpPr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DD20597-E800-4B66-AE09-54E98BC0245D}"/>
              </a:ext>
            </a:extLst>
          </p:cNvPr>
          <p:cNvCxnSpPr>
            <a:cxnSpLocks/>
          </p:cNvCxnSpPr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F08B571-1CDF-4F67-B15B-2DD220E0DEA6}"/>
              </a:ext>
            </a:extLst>
          </p:cNvPr>
          <p:cNvCxnSpPr>
            <a:cxnSpLocks/>
          </p:cNvCxnSpPr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0780"/>
              </p:ext>
            </p:extLst>
          </p:nvPr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21011"/>
              </p:ext>
            </p:extLst>
          </p:nvPr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51" imgW="558720" imgH="190440" progId="Equation.DSMT4">
                  <p:embed/>
                </p:oleObj>
              </mc:Choice>
              <mc:Fallback>
                <p:oleObj name="Equation" r:id="rId51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8551"/>
              </p:ext>
            </p:extLst>
          </p:nvPr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53" imgW="203040" imgH="241200" progId="Equation.DSMT4">
                  <p:embed/>
                </p:oleObj>
              </mc:Choice>
              <mc:Fallback>
                <p:oleObj name="Equation" r:id="rId5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722"/>
              </p:ext>
            </p:extLst>
          </p:nvPr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55" imgW="279360" imgH="241200" progId="Equation.DSMT4">
                  <p:embed/>
                </p:oleObj>
              </mc:Choice>
              <mc:Fallback>
                <p:oleObj name="Equation" r:id="rId5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5301"/>
              </p:ext>
            </p:extLst>
          </p:nvPr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7" imgW="279360" imgH="241200" progId="Equation.DSMT4">
                  <p:embed/>
                </p:oleObj>
              </mc:Choice>
              <mc:Fallback>
                <p:oleObj name="Equation" r:id="rId5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>
            <a:extLst>
              <a:ext uri="{FF2B5EF4-FFF2-40B4-BE49-F238E27FC236}">
                <a16:creationId xmlns:a16="http://schemas.microsoft.com/office/drawing/2014/main" id="{C586CF70-8FC1-437A-8C2F-3BA520D09A99}"/>
              </a:ext>
            </a:extLst>
          </p:cNvPr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3295220-2D55-4D8A-939C-4D3F5C26D013}"/>
              </a:ext>
            </a:extLst>
          </p:cNvPr>
          <p:cNvCxnSpPr>
            <a:cxnSpLocks/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E325EFF-FB40-4873-BE5C-5B0CC4122A28}"/>
              </a:ext>
            </a:extLst>
          </p:cNvPr>
          <p:cNvCxnSpPr>
            <a:cxnSpLocks/>
          </p:cNvCxnSpPr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66592D-A57A-45B5-B04D-62AF981FC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7267"/>
              </p:ext>
            </p:extLst>
          </p:nvPr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A6453EA2-A93A-4C61-A9A6-F0E6DF79DD10}"/>
              </a:ext>
            </a:extLst>
          </p:cNvPr>
          <p:cNvCxnSpPr>
            <a:cxnSpLocks/>
          </p:cNvCxnSpPr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61A9EF5A-1609-4C9B-9D53-A57B06D62E8D}"/>
              </a:ext>
            </a:extLst>
          </p:cNvPr>
          <p:cNvCxnSpPr>
            <a:cxnSpLocks/>
          </p:cNvCxnSpPr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B431BEBF-D234-4CAB-9983-A45F2CF02103}"/>
              </a:ext>
            </a:extLst>
          </p:cNvPr>
          <p:cNvCxnSpPr>
            <a:cxnSpLocks/>
          </p:cNvCxnSpPr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2EF7B79-5BE2-4D2F-8BCB-16FD1D7C7CEC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7DBC8B28-AA12-4646-871A-C1844D198A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0B0128D-E48F-4F9F-AEE2-C9B2CBFD04B1}"/>
              </a:ext>
            </a:extLst>
          </p:cNvPr>
          <p:cNvCxnSpPr>
            <a:cxnSpLocks/>
          </p:cNvCxnSpPr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04159CC-86EE-4621-99A6-5EBDAA60498C}"/>
              </a:ext>
            </a:extLst>
          </p:cNvPr>
          <p:cNvCxnSpPr>
            <a:cxnSpLocks/>
          </p:cNvCxnSpPr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B564CE-77D4-4D73-929A-530DFED2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62559"/>
              </p:ext>
            </p:extLst>
          </p:nvPr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12E527-B26B-4360-B1FC-C104B0433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97411"/>
              </p:ext>
            </p:extLst>
          </p:nvPr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A73C3E8-3A89-4955-A0D7-99B96916B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C2BD61B-2CA5-4793-A733-419CADDE1929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AA53744-77FE-4AE5-A75B-FFAC9E93693B}"/>
              </a:ext>
            </a:extLst>
          </p:cNvPr>
          <p:cNvCxnSpPr>
            <a:cxnSpLocks/>
          </p:cNvCxnSpPr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1D340E3-E0EE-4E0C-8EE8-C05CFC1E7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05695"/>
              </p:ext>
            </p:extLst>
          </p:nvPr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8" imgW="291960" imgH="241200" progId="Equation.DSMT4">
                  <p:embed/>
                </p:oleObj>
              </mc:Choice>
              <mc:Fallback>
                <p:oleObj name="Equation" r:id="rId8" imgW="291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9565138-A3DF-471A-B583-260DA205A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E3CC7CA-B404-4F8C-8BE7-5AF6492F148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3198E56-EF85-4DFA-A9D1-6F47783743B6}"/>
              </a:ext>
            </a:extLst>
          </p:cNvPr>
          <p:cNvCxnSpPr>
            <a:cxnSpLocks/>
          </p:cNvCxnSpPr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4B8BAE6-726F-4042-A4E8-251ACA089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48519"/>
              </p:ext>
            </p:extLst>
          </p:nvPr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10" imgW="419040" imgH="241200" progId="Equation.DSMT4">
                  <p:embed/>
                </p:oleObj>
              </mc:Choice>
              <mc:Fallback>
                <p:oleObj name="Equation" r:id="rId10" imgW="419040" imgH="241200" progId="Equation.DSMT4">
                  <p:embed/>
                  <p:pic>
                    <p:nvPicPr>
                      <p:cNvPr id="151" name="对象 150">
                        <a:extLst>
                          <a:ext uri="{FF2B5EF4-FFF2-40B4-BE49-F238E27FC236}">
                            <a16:creationId xmlns:a16="http://schemas.microsoft.com/office/drawing/2014/main" id="{D5CEE06F-B03E-4BAA-B66F-0A49590B1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7C5DB1D-F3EA-4053-9CE3-4D2D5EE6C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78081"/>
              </p:ext>
            </p:extLst>
          </p:nvPr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2" imgW="291960" imgH="241200" progId="Equation.DSMT4">
                  <p:embed/>
                </p:oleObj>
              </mc:Choice>
              <mc:Fallback>
                <p:oleObj name="Equation" r:id="rId12" imgW="291960" imgH="2412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F4D247B-0F79-4524-8ABF-7BD880CE3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C6779D3-4FAE-40F9-B810-80075674E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0911"/>
              </p:ext>
            </p:extLst>
          </p:nvPr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17F79F7-C66B-48E5-A472-0465E8E6B0A5}"/>
              </a:ext>
            </a:extLst>
          </p:cNvPr>
          <p:cNvCxnSpPr>
            <a:cxnSpLocks/>
          </p:cNvCxnSpPr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1AF82BC0-3295-4EEF-8734-89B919FC570D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38F042B-F57F-4ADF-96D1-C5C1334E028C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92A59BA-AC12-41D6-8891-A1E7E0A3F5D9}"/>
              </a:ext>
            </a:extLst>
          </p:cNvPr>
          <p:cNvCxnSpPr>
            <a:cxnSpLocks/>
          </p:cNvCxnSpPr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408E114-38FE-44CD-9DA1-B91DDB87B3F6}"/>
              </a:ext>
            </a:extLst>
          </p:cNvPr>
          <p:cNvCxnSpPr>
            <a:cxnSpLocks/>
          </p:cNvCxnSpPr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1DB653A-BB60-41C9-9B92-DA30DA546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26332"/>
              </p:ext>
            </p:extLst>
          </p:nvPr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20DD9C7-C461-44B7-92D9-2452EB18C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5034"/>
              </p:ext>
            </p:extLst>
          </p:nvPr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18" imgW="281975" imgH="236283" progId="Equation.DSMT4">
                  <p:embed/>
                </p:oleObj>
              </mc:Choice>
              <mc:Fallback>
                <p:oleObj name="Equation" r:id="rId18" imgW="281975" imgH="236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5AE2887B-4C9A-4D2B-806D-F686E8912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6324"/>
              </p:ext>
            </p:extLst>
          </p:nvPr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20" imgW="672840" imgH="241200" progId="Equation.DSMT4">
                  <p:embed/>
                </p:oleObj>
              </mc:Choice>
              <mc:Fallback>
                <p:oleObj name="Equation" r:id="rId20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AA3B50D-1B45-48D9-A83C-878F65652E13}"/>
              </a:ext>
            </a:extLst>
          </p:cNvPr>
          <p:cNvCxnSpPr>
            <a:cxnSpLocks/>
          </p:cNvCxnSpPr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B02D792-14DD-4007-B46B-3743E718BFD9}"/>
              </a:ext>
            </a:extLst>
          </p:cNvPr>
          <p:cNvCxnSpPr>
            <a:cxnSpLocks/>
          </p:cNvCxnSpPr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9CD9F55-D29F-4BA1-B3D9-A0B7B7D7C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1569"/>
              </p:ext>
            </p:extLst>
          </p:nvPr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3B564CE-77D4-4D73-929A-530DFED27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38C421CD-1606-4CBE-AC7A-1876E7098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60799"/>
              </p:ext>
            </p:extLst>
          </p:nvPr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24" imgW="228600" imgH="190440" progId="Equation.DSMT4">
                  <p:embed/>
                </p:oleObj>
              </mc:Choice>
              <mc:Fallback>
                <p:oleObj name="Equation" r:id="rId24" imgW="22860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912E527-B26B-4360-B1FC-C104B0433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>
            <a:extLst>
              <a:ext uri="{FF2B5EF4-FFF2-40B4-BE49-F238E27FC236}">
                <a16:creationId xmlns:a16="http://schemas.microsoft.com/office/drawing/2014/main" id="{DA17F603-35BA-4BE0-AEC5-21BC703E467C}"/>
              </a:ext>
            </a:extLst>
          </p:cNvPr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AC48CE5-2D1C-4B15-BA10-CDB582DEF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3225"/>
              </p:ext>
            </p:extLst>
          </p:nvPr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D15F0336-E18C-405F-AC39-3D377807154D}"/>
              </a:ext>
            </a:extLst>
          </p:cNvPr>
          <p:cNvCxnSpPr>
            <a:cxnSpLocks/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1239FBB-13F5-41F0-BF53-60A1FE705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11413"/>
              </p:ext>
            </p:extLst>
          </p:nvPr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28" imgW="698400" imgH="228600" progId="Equation.DSMT4">
                  <p:embed/>
                </p:oleObj>
              </mc:Choice>
              <mc:Fallback>
                <p:oleObj name="Equation" r:id="rId28" imgW="698400" imgH="2286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EAC48CE5-2D1C-4B15-BA10-CDB582DEF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158251AD-8ECC-4860-BB2F-FD004FCC9C32}"/>
              </a:ext>
            </a:extLst>
          </p:cNvPr>
          <p:cNvCxnSpPr>
            <a:cxnSpLocks/>
          </p:cNvCxnSpPr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42BA072-0A4F-465A-B47F-3F850097F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43112"/>
              </p:ext>
            </p:extLst>
          </p:nvPr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30" imgW="320253" imgH="259190" progId="Equation.DSMT4">
                  <p:embed/>
                </p:oleObj>
              </mc:Choice>
              <mc:Fallback>
                <p:oleObj name="Equation" r:id="rId30" imgW="320253" imgH="259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>
            <a:extLst>
              <a:ext uri="{FF2B5EF4-FFF2-40B4-BE49-F238E27FC236}">
                <a16:creationId xmlns:a16="http://schemas.microsoft.com/office/drawing/2014/main" id="{BD4C8F91-CEC6-4902-B6A4-1C76B558DC68}"/>
              </a:ext>
            </a:extLst>
          </p:cNvPr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>
            <a:extLst>
              <a:ext uri="{FF2B5EF4-FFF2-40B4-BE49-F238E27FC236}">
                <a16:creationId xmlns:a16="http://schemas.microsoft.com/office/drawing/2014/main" id="{96368696-5473-4D2D-9A5D-D9AEBC4BB72D}"/>
              </a:ext>
            </a:extLst>
          </p:cNvPr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8E0B95E3-0B9A-42E3-AC3D-82E303CE6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38227"/>
              </p:ext>
            </p:extLst>
          </p:nvPr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32" imgW="663046" imgH="236283" progId="Equation.DSMT4">
                  <p:embed/>
                </p:oleObj>
              </mc:Choice>
              <mc:Fallback>
                <p:oleObj name="Equation" r:id="rId32" imgW="663046" imgH="236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>
            <a:extLst>
              <a:ext uri="{FF2B5EF4-FFF2-40B4-BE49-F238E27FC236}">
                <a16:creationId xmlns:a16="http://schemas.microsoft.com/office/drawing/2014/main" id="{1D82F552-75C6-451C-8732-C8AF2D9801F1}"/>
              </a:ext>
            </a:extLst>
          </p:cNvPr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C012110F-21D5-4FE8-8F0C-471004895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55550"/>
              </p:ext>
            </p:extLst>
          </p:nvPr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34" imgW="291960" imgH="203040" progId="Equation.DSMT4">
                  <p:embed/>
                </p:oleObj>
              </mc:Choice>
              <mc:Fallback>
                <p:oleObj name="Equation" r:id="rId34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96264E66-B78A-4DD6-8343-903F1BB6D308}"/>
              </a:ext>
            </a:extLst>
          </p:cNvPr>
          <p:cNvCxnSpPr>
            <a:cxnSpLocks/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C019AFFF-0597-4F93-8739-FF5C52272DAC}"/>
              </a:ext>
            </a:extLst>
          </p:cNvPr>
          <p:cNvCxnSpPr>
            <a:cxnSpLocks/>
          </p:cNvCxnSpPr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>
            <a:extLst>
              <a:ext uri="{FF2B5EF4-FFF2-40B4-BE49-F238E27FC236}">
                <a16:creationId xmlns:a16="http://schemas.microsoft.com/office/drawing/2014/main" id="{513C4A04-19E1-4619-89B2-CB20D2E20A25}"/>
              </a:ext>
            </a:extLst>
          </p:cNvPr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CC5E830F-E132-4B29-824C-5FB89DCD1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4506"/>
              </p:ext>
            </p:extLst>
          </p:nvPr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36" imgW="291960" imgH="203040" progId="Equation.DSMT4">
                  <p:embed/>
                </p:oleObj>
              </mc:Choice>
              <mc:Fallback>
                <p:oleObj name="Equation" r:id="rId36" imgW="291960" imgH="20304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C012110F-21D5-4FE8-8F0C-471004895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99582D2E-F96A-4B82-9AD0-BDB7BC2D4B7E}"/>
              </a:ext>
            </a:extLst>
          </p:cNvPr>
          <p:cNvCxnSpPr>
            <a:cxnSpLocks/>
          </p:cNvCxnSpPr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E994E611-2496-490C-BEFF-570CF68EEB0F}"/>
              </a:ext>
            </a:extLst>
          </p:cNvPr>
          <p:cNvCxnSpPr>
            <a:cxnSpLocks/>
          </p:cNvCxnSpPr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83093028-2549-44DB-9129-0E8F4C59AC75}"/>
              </a:ext>
            </a:extLst>
          </p:cNvPr>
          <p:cNvCxnSpPr>
            <a:cxnSpLocks/>
          </p:cNvCxnSpPr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>
            <a:extLst>
              <a:ext uri="{FF2B5EF4-FFF2-40B4-BE49-F238E27FC236}">
                <a16:creationId xmlns:a16="http://schemas.microsoft.com/office/drawing/2014/main" id="{2537406E-9583-4655-975F-018885A5DA22}"/>
              </a:ext>
            </a:extLst>
          </p:cNvPr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88FF2380-6C3B-4762-A9FF-C524B68F1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0624"/>
              </p:ext>
            </p:extLst>
          </p:nvPr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37" imgW="291960" imgH="203040" progId="Equation.DSMT4">
                  <p:embed/>
                </p:oleObj>
              </mc:Choice>
              <mc:Fallback>
                <p:oleObj name="Equation" r:id="rId37" imgW="291960" imgH="20304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C012110F-21D5-4FE8-8F0C-471004895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1704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42</Words>
  <Application>Microsoft Office PowerPoint</Application>
  <PresentationFormat>宽屏</PresentationFormat>
  <Paragraphs>8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等线 Light</vt:lpstr>
      <vt:lpstr>宋体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93</cp:revision>
  <dcterms:created xsi:type="dcterms:W3CDTF">2020-03-12T11:26:24Z</dcterms:created>
  <dcterms:modified xsi:type="dcterms:W3CDTF">2020-03-15T16:05:17Z</dcterms:modified>
</cp:coreProperties>
</file>